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2" r:id="rId2"/>
    <p:sldMasterId id="2147483648" r:id="rId3"/>
  </p:sldMasterIdLst>
  <p:notesMasterIdLst>
    <p:notesMasterId r:id="rId31"/>
  </p:notesMasterIdLst>
  <p:sldIdLst>
    <p:sldId id="257" r:id="rId4"/>
    <p:sldId id="307" r:id="rId5"/>
    <p:sldId id="278" r:id="rId6"/>
    <p:sldId id="308" r:id="rId7"/>
    <p:sldId id="310" r:id="rId8"/>
    <p:sldId id="277" r:id="rId9"/>
    <p:sldId id="309" r:id="rId10"/>
    <p:sldId id="258" r:id="rId11"/>
    <p:sldId id="259" r:id="rId12"/>
    <p:sldId id="260" r:id="rId13"/>
    <p:sldId id="262" r:id="rId14"/>
    <p:sldId id="263" r:id="rId15"/>
    <p:sldId id="264" r:id="rId16"/>
    <p:sldId id="265" r:id="rId17"/>
    <p:sldId id="267" r:id="rId18"/>
    <p:sldId id="311" r:id="rId19"/>
    <p:sldId id="312" r:id="rId20"/>
    <p:sldId id="313" r:id="rId21"/>
    <p:sldId id="268" r:id="rId22"/>
    <p:sldId id="269" r:id="rId23"/>
    <p:sldId id="270" r:id="rId24"/>
    <p:sldId id="271" r:id="rId25"/>
    <p:sldId id="273" r:id="rId26"/>
    <p:sldId id="274" r:id="rId27"/>
    <p:sldId id="275" r:id="rId28"/>
    <p:sldId id="276" r:id="rId29"/>
    <p:sldId id="27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25" autoAdjust="0"/>
    <p:restoredTop sz="94660"/>
  </p:normalViewPr>
  <p:slideViewPr>
    <p:cSldViewPr>
      <p:cViewPr varScale="1">
        <p:scale>
          <a:sx n="110" d="100"/>
          <a:sy n="110" d="100"/>
        </p:scale>
        <p:origin x="13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5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05611-0B72-4EF8-B834-CECCE9F68D23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A14035-6BA7-4DA7-BDF7-B853DFE7B9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604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9BB83AC-7FEF-442B-B617-81353430C67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652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ab 3-2 - Load Dynami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025525" y="1819275"/>
            <a:ext cx="6807200" cy="30940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0030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1" y="-12915"/>
            <a:ext cx="1218838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913" y="365126"/>
            <a:ext cx="10891887" cy="7378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035" y="1259058"/>
            <a:ext cx="10778765" cy="491790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63168" y="6237816"/>
            <a:ext cx="6732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993FD1-4530-4BF3-9DBA-F507054D541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486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1" y="-12915"/>
            <a:ext cx="12188389" cy="6858000"/>
          </a:xfrm>
          <a:prstGeom prst="rect">
            <a:avLst/>
          </a:prstGeom>
        </p:spPr>
      </p:pic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63168" y="6237816"/>
            <a:ext cx="6732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993FD1-4530-4BF3-9DBA-F507054D541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4849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1" y="-12915"/>
            <a:ext cx="1218838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913" y="365126"/>
            <a:ext cx="10891887" cy="7378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035" y="1259058"/>
            <a:ext cx="5120640" cy="491790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63168" y="6237816"/>
            <a:ext cx="6732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993FD1-4530-4BF3-9DBA-F507054D541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F4D5B53-3E22-4275-888F-6190BE260897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233160" y="1259058"/>
            <a:ext cx="5120640" cy="491790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1095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1" y="-12915"/>
            <a:ext cx="1218838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913" y="365126"/>
            <a:ext cx="10891887" cy="7378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163168" y="6237816"/>
            <a:ext cx="6732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993FD1-4530-4BF3-9DBA-F507054D541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51744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5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6142"/>
          <a:stretch/>
        </p:blipFill>
        <p:spPr bwMode="auto">
          <a:xfrm>
            <a:off x="10062627" y="419100"/>
            <a:ext cx="1710273" cy="1439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28843" y="237849"/>
            <a:ext cx="2637833" cy="1751874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1315" y="3866148"/>
            <a:ext cx="3380549" cy="215845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14" r="10662"/>
          <a:stretch/>
        </p:blipFill>
        <p:spPr>
          <a:xfrm>
            <a:off x="10045700" y="4030246"/>
            <a:ext cx="1841498" cy="1633954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8B8BA-6ABF-464D-91A7-C14D415D49C5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6883400" cy="2515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ab 3-2 - Load Dynamics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46" b="5423"/>
          <a:stretch/>
        </p:blipFill>
        <p:spPr>
          <a:xfrm>
            <a:off x="8345106" y="1995467"/>
            <a:ext cx="3432899" cy="1995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39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8398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1" y="-12915"/>
            <a:ext cx="12188389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80568" y="6356350"/>
            <a:ext cx="67323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67993FD1-4530-4BF3-9DBA-F507054D541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434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5" r:id="rId2"/>
    <p:sldLayoutId id="2147483663" r:id="rId3"/>
    <p:sldLayoutId id="2147483664" r:id="rId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apple.com/us/app/strobe-light-tachometer/id978182913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48147" y="3648808"/>
            <a:ext cx="6179127" cy="2540977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endParaRPr lang="en-US" sz="3200" b="1" dirty="0"/>
          </a:p>
          <a:p>
            <a:pPr marL="0" indent="0">
              <a:buNone/>
            </a:pPr>
            <a:r>
              <a:rPr lang="en-US" dirty="0"/>
              <a:t>27 MAY 2020</a:t>
            </a:r>
          </a:p>
        </p:txBody>
      </p:sp>
      <p:sp>
        <p:nvSpPr>
          <p:cNvPr id="5" name="Title 4"/>
          <p:cNvSpPr>
            <a:spLocks noGrp="1"/>
          </p:cNvSpPr>
          <p:nvPr>
            <p:ph type="ctrTitle" idx="4294967295"/>
          </p:nvPr>
        </p:nvSpPr>
        <p:spPr>
          <a:xfrm>
            <a:off x="748147" y="1472200"/>
            <a:ext cx="7862453" cy="1803779"/>
          </a:xfrm>
          <a:prstGeom prst="rect">
            <a:avLst/>
          </a:prstGeom>
        </p:spPr>
        <p:txBody>
          <a:bodyPr/>
          <a:lstStyle/>
          <a:p>
            <a: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0 RCx Academy </a:t>
            </a:r>
            <a:br>
              <a:rPr lang="en-US" sz="60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Week 3</a:t>
            </a:r>
            <a:b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200" b="1" i="1" cap="small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umping Systems</a:t>
            </a:r>
            <a:endParaRPr lang="en-US" sz="42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41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75885-D4E9-4959-80E2-F218F61DF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Friction Facto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F7DE40B-B5D1-4672-8526-06715CB9F8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74675" y="1259057"/>
            <a:ext cx="6547770" cy="49377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D2F629-E8C1-45F9-B448-BC1F120E84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565D17-667D-4BE4-8975-E18A327D79C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350034" y="1259058"/>
            <a:ext cx="4003766" cy="49179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8 inch pipe at the design flow rate</a:t>
            </a:r>
          </a:p>
        </p:txBody>
      </p:sp>
    </p:spTree>
    <p:extLst>
      <p:ext uri="{BB962C8B-B14F-4D97-AF65-F5344CB8AC3E}">
        <p14:creationId xmlns:p14="http://schemas.microsoft.com/office/powerpoint/2010/main" val="2954017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75885-D4E9-4959-80E2-F218F61DF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Friction Facto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F7DE40B-B5D1-4672-8526-06715CB9F8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4675" y="1259675"/>
            <a:ext cx="6547770" cy="49365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D2F629-E8C1-45F9-B448-BC1F120E84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565D17-667D-4BE4-8975-E18A327D79C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350034" y="1259058"/>
            <a:ext cx="4003766" cy="49179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8 inch pipe at the maximum recommended velocity (10 ft/sec)</a:t>
            </a:r>
          </a:p>
        </p:txBody>
      </p:sp>
    </p:spTree>
    <p:extLst>
      <p:ext uri="{BB962C8B-B14F-4D97-AF65-F5344CB8AC3E}">
        <p14:creationId xmlns:p14="http://schemas.microsoft.com/office/powerpoint/2010/main" val="2722815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75885-D4E9-4959-80E2-F218F61DF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Friction Factors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8F7DE40B-B5D1-4672-8526-06715CB9F8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4676" y="1259675"/>
            <a:ext cx="6547768" cy="493652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4D2F629-E8C1-45F9-B448-BC1F120E84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71565D17-667D-4BE4-8975-E18A327D79C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7350033" y="1259058"/>
            <a:ext cx="4119155" cy="491790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8 inch pipe at the maximum recommended friction rate (4 </a:t>
            </a:r>
            <a:r>
              <a:rPr lang="en-US" dirty="0" err="1"/>
              <a:t>ftwc</a:t>
            </a:r>
            <a:r>
              <a:rPr lang="en-US" dirty="0"/>
              <a:t>/100 ft)</a:t>
            </a:r>
          </a:p>
        </p:txBody>
      </p:sp>
    </p:spTree>
    <p:extLst>
      <p:ext uri="{BB962C8B-B14F-4D97-AF65-F5344CB8AC3E}">
        <p14:creationId xmlns:p14="http://schemas.microsoft.com/office/powerpoint/2010/main" val="1742405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6255D47-F5B1-42E7-A0F2-968DB8BB7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hiller Data</a:t>
            </a:r>
          </a:p>
        </p:txBody>
      </p:sp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30B08A5F-1B0E-4632-BAF6-C8788554B7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58192"/>
            <a:ext cx="11430000" cy="5295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027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6255D47-F5B1-42E7-A0F2-968DB8BB7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hiller Data</a:t>
            </a:r>
          </a:p>
        </p:txBody>
      </p:sp>
      <p:pic>
        <p:nvPicPr>
          <p:cNvPr id="4" name="Picture 3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30B08A5F-1B0E-4632-BAF6-C8788554B7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58192"/>
            <a:ext cx="11430000" cy="5295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369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05CC3-EB07-4288-A6AC-B77AE69C5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Rules of Thumb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617D26-5224-4031-996F-14C8067E5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If you know the linear feet of pipe, if you multiply that by a factor of 1.5 to 2.0, you will end up with a number representing the equivalent feet of pipe for HVAC systems that includes things like the valves, fittings, etc. </a:t>
            </a:r>
          </a:p>
          <a:p>
            <a:r>
              <a:rPr lang="en-US" dirty="0"/>
              <a:t>Use engineering judgement</a:t>
            </a:r>
          </a:p>
          <a:p>
            <a:pPr lvl="1"/>
            <a:r>
              <a:rPr lang="en-US" sz="2800" dirty="0"/>
              <a:t>Straight run with no fittings = multiplier of 1.0</a:t>
            </a:r>
          </a:p>
          <a:p>
            <a:pPr lvl="1"/>
            <a:r>
              <a:rPr lang="en-US" sz="2800" dirty="0"/>
              <a:t>A run with a few fittings = multiplier of 1.5</a:t>
            </a:r>
          </a:p>
          <a:p>
            <a:pPr lvl="1"/>
            <a:r>
              <a:rPr lang="en-US" sz="2800" dirty="0"/>
              <a:t>A run with a significant number of fittings = multiplier of 2.0</a:t>
            </a:r>
          </a:p>
          <a:p>
            <a:pPr lvl="1"/>
            <a:r>
              <a:rPr lang="en-US" sz="2800" dirty="0"/>
              <a:t>A run with a crazy number of fittings = multiplier in excess of 2.0</a:t>
            </a:r>
          </a:p>
          <a:p>
            <a:pPr lvl="1"/>
            <a:endParaRPr lang="en-US" sz="2800" dirty="0"/>
          </a:p>
          <a:p>
            <a:pPr marL="457200" lvl="1" indent="0" algn="r">
              <a:buNone/>
            </a:pPr>
            <a:r>
              <a:rPr lang="en-US" sz="2800" i="1" dirty="0"/>
              <a:t>Remember, its an estimate, not an </a:t>
            </a:r>
            <a:r>
              <a:rPr lang="en-US" sz="2800" i="1" dirty="0" err="1"/>
              <a:t>exactimate</a:t>
            </a:r>
            <a:endParaRPr lang="en-US" sz="2800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64A871-F19B-4F6D-A1B7-3704ADE8F4B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2348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13BBEED-E1E6-4457-8E31-6A28252104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Head Estimate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58D5F8-717C-41F7-A149-2185A4C431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EC8E26-7F67-4C04-88F1-F0D249ECA8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133600"/>
            <a:ext cx="607314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40894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748C266-B4B9-4F63-BEC7-FE20B6510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Curves from the Square Law (Slide 22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58D5F8-717C-41F7-A149-2185A4C431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93F3599-981D-4F63-A825-F30422AE1F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80" y="1148900"/>
            <a:ext cx="11444720" cy="428069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4675317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4F777964-3E9D-4D1B-BAEA-49BBDCCC30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0265" y="762000"/>
            <a:ext cx="7891471" cy="5334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B69EBB3-6A34-4984-B05A-AF1EF4767A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stem Curves on Pump Cur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E4C937-8588-4049-903B-2DD4C053F0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6064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ump Curv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84803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DSellers\Pictures\Screen Saver\Show Me Your Pump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0"/>
            <a:ext cx="51435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9491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E50598-A1D1-43B1-8595-9EA074FCFA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DEEDF2A9-AE5C-4649-B72F-588203710A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5450" y="228600"/>
            <a:ext cx="8781101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6549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ystem Curv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1437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ystem Curv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7A01BC53-EE5B-4ED4-B2AC-6A60245F4885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33434968"/>
              </p:ext>
            </p:extLst>
          </p:nvPr>
        </p:nvGraphicFramePr>
        <p:xfrm>
          <a:off x="609601" y="1102937"/>
          <a:ext cx="9177894" cy="4798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5562360" imgH="2908080" progId="Equation.DSMT4">
                  <p:embed/>
                </p:oleObj>
              </mc:Choice>
              <mc:Fallback>
                <p:oleObj name="Equation" r:id="rId3" imgW="5562360" imgH="290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1" y="1102937"/>
                        <a:ext cx="9177894" cy="4798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1335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Test Result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98462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Test Resul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FC1D96-1EB0-4806-B93E-5632F87DA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035" y="1259058"/>
            <a:ext cx="3615965" cy="4917905"/>
          </a:xfrm>
        </p:spPr>
        <p:txBody>
          <a:bodyPr/>
          <a:lstStyle/>
          <a:p>
            <a:r>
              <a:rPr lang="en-US" dirty="0"/>
              <a:t>Suction Pressur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7" name="Content Placeholder 6" descr="A clock hanging from the side of a building&#10;&#10;Description automatically generated">
            <a:extLst>
              <a:ext uri="{FF2B5EF4-FFF2-40B4-BE49-F238E27FC236}">
                <a16:creationId xmlns:a16="http://schemas.microsoft.com/office/drawing/2014/main" id="{6D529C46-278E-4FE5-BF18-64A42D0F9451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310" y="1259058"/>
            <a:ext cx="6858000" cy="3177003"/>
          </a:xfrm>
        </p:spPr>
      </p:pic>
    </p:spTree>
    <p:extLst>
      <p:ext uri="{BB962C8B-B14F-4D97-AF65-F5344CB8AC3E}">
        <p14:creationId xmlns:p14="http://schemas.microsoft.com/office/powerpoint/2010/main" val="10953741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Test Resul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FC1D96-1EB0-4806-B93E-5632F87DA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035" y="1259058"/>
            <a:ext cx="3615965" cy="4917905"/>
          </a:xfrm>
        </p:spPr>
        <p:txBody>
          <a:bodyPr/>
          <a:lstStyle/>
          <a:p>
            <a:r>
              <a:rPr lang="en-US" dirty="0"/>
              <a:t>Discharge Pressur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D529C46-278E-4FE5-BF18-64A42D0F9451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60312" y="1259058"/>
            <a:ext cx="6857995" cy="3177003"/>
          </a:xfrm>
        </p:spPr>
      </p:pic>
    </p:spTree>
    <p:extLst>
      <p:ext uri="{BB962C8B-B14F-4D97-AF65-F5344CB8AC3E}">
        <p14:creationId xmlns:p14="http://schemas.microsoft.com/office/powerpoint/2010/main" val="17085146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Test Resul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FFC1D96-1EB0-4806-B93E-5632F87DA5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035" y="1259058"/>
            <a:ext cx="3615965" cy="4917905"/>
          </a:xfrm>
        </p:spPr>
        <p:txBody>
          <a:bodyPr/>
          <a:lstStyle/>
          <a:p>
            <a:r>
              <a:rPr lang="en-US" dirty="0"/>
              <a:t>Spe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6D529C46-278E-4FE5-BF18-64A42D0F9451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60312" y="1259058"/>
            <a:ext cx="6857995" cy="3177003"/>
          </a:xfrm>
        </p:spPr>
      </p:pic>
    </p:spTree>
    <p:extLst>
      <p:ext uri="{BB962C8B-B14F-4D97-AF65-F5344CB8AC3E}">
        <p14:creationId xmlns:p14="http://schemas.microsoft.com/office/powerpoint/2010/main" val="37933345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0A1810B-1047-472E-93B0-1E46049DDE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or Slip vs Loa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34B008D-0F38-4AA4-996A-5D549F0F5B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C748B794-0751-4CC3-88B2-DA5AC6EF3B0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2344509"/>
              </p:ext>
            </p:extLst>
          </p:nvPr>
        </p:nvGraphicFramePr>
        <p:xfrm>
          <a:off x="609600" y="1122530"/>
          <a:ext cx="9890694" cy="488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994360" imgH="2958840" progId="Equation.DSMT4">
                  <p:embed/>
                </p:oleObj>
              </mc:Choice>
              <mc:Fallback>
                <p:oleObj name="Equation" r:id="rId3" imgW="599436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122530"/>
                        <a:ext cx="9890694" cy="488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0356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E77C81-1494-441D-807C-46079979A3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s is Co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3D4223-14C5-445F-9B5B-F9317C4F041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ree iPhone app from </a:t>
            </a:r>
            <a:r>
              <a:rPr lang="en-US" dirty="0" err="1"/>
              <a:t>Motionics</a:t>
            </a:r>
            <a:endParaRPr lang="en-US" dirty="0"/>
          </a:p>
          <a:p>
            <a:pPr marL="0" indent="0">
              <a:buNone/>
            </a:pPr>
            <a:r>
              <a:rPr lang="en-US" dirty="0">
                <a:hlinkClick r:id="rId3"/>
              </a:rPr>
              <a:t>https://apps.apple.com/us/app/strobe-light-tachometer/id978182913</a:t>
            </a:r>
            <a:r>
              <a:rPr lang="en-US" dirty="0"/>
              <a:t> </a:t>
            </a:r>
          </a:p>
        </p:txBody>
      </p:sp>
      <p:pic>
        <p:nvPicPr>
          <p:cNvPr id="6" name="Content Placeholder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5932AFC6-1F88-46F9-B97C-30780302F98A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7797" y="331873"/>
            <a:ext cx="3470987" cy="6161002"/>
          </a:xfrm>
        </p:spPr>
      </p:pic>
    </p:spTree>
    <p:extLst>
      <p:ext uri="{BB962C8B-B14F-4D97-AF65-F5344CB8AC3E}">
        <p14:creationId xmlns:p14="http://schemas.microsoft.com/office/powerpoint/2010/main" val="619471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computer&#10;&#10;Description automatically generated">
            <a:extLst>
              <a:ext uri="{FF2B5EF4-FFF2-40B4-BE49-F238E27FC236}">
                <a16:creationId xmlns:a16="http://schemas.microsoft.com/office/drawing/2014/main" id="{D05567D4-2D05-4A91-AC65-65A4C80398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991"/>
            <a:ext cx="12192000" cy="5648009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AB2CAD3B-F166-422B-A0CC-C2A026999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9400" y="365126"/>
            <a:ext cx="4724400" cy="1311274"/>
          </a:xfrm>
          <a:solidFill>
            <a:schemeClr val="bg1">
              <a:alpha val="7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63500"/>
          </a:effectLst>
        </p:spPr>
        <p:txBody>
          <a:bodyPr>
            <a:normAutofit/>
          </a:bodyPr>
          <a:lstStyle/>
          <a:p>
            <a:r>
              <a:rPr lang="en-US" dirty="0"/>
              <a:t>Pipe Diameter from Circumfer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17904-38CE-4825-A3DE-8F5B10F86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3052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8E3BE30-D69D-4F56-87B5-B7DFAAEDD6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19" y="0"/>
            <a:ext cx="11498161" cy="6858000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AB2CAD3B-F166-422B-A0CC-C2A026999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9400" y="365126"/>
            <a:ext cx="4724400" cy="1311274"/>
          </a:xfrm>
        </p:spPr>
        <p:txBody>
          <a:bodyPr>
            <a:normAutofit/>
          </a:bodyPr>
          <a:lstStyle/>
          <a:p>
            <a:r>
              <a:rPr lang="en-US" dirty="0"/>
              <a:t>Pipe Diameter from Circumfere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7E17904-38CE-4825-A3DE-8F5B10F868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51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549E2E9-1FB6-48D2-BDF5-E5CCF28A39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mp Power Equation</a:t>
            </a:r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AFB6C1B1-A7A6-4C9C-A064-2068363D88C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1123215"/>
              </p:ext>
            </p:extLst>
          </p:nvPr>
        </p:nvGraphicFramePr>
        <p:xfrm>
          <a:off x="587738" y="1524000"/>
          <a:ext cx="107791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6019560" imgH="495000" progId="Equation.DSMT4">
                  <p:embed/>
                </p:oleObj>
              </mc:Choice>
              <mc:Fallback>
                <p:oleObj name="Equation" r:id="rId3" imgW="6019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7738" y="1524000"/>
                        <a:ext cx="1077912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436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250F99-01F3-465C-B821-788858BC3E5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7993FD1-4530-4BF3-9DBA-F507054D5416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FAEF201-1A5C-4028-9BDC-975160BE0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6919" y="0"/>
            <a:ext cx="1149816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4087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6255D47-F5B1-42E7-A0F2-968DB8BB7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Dimensions</a:t>
            </a:r>
          </a:p>
        </p:txBody>
      </p:sp>
      <p:pic>
        <p:nvPicPr>
          <p:cNvPr id="4" name="Picture 3" descr="A circuit board&#10;&#10;Description automatically generated">
            <a:extLst>
              <a:ext uri="{FF2B5EF4-FFF2-40B4-BE49-F238E27FC236}">
                <a16:creationId xmlns:a16="http://schemas.microsoft.com/office/drawing/2014/main" id="{CFAB646D-C0FD-499D-8C08-113B113F9E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58192"/>
            <a:ext cx="11430000" cy="5295008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037C3CAC-BBC8-48F2-9176-6DB63ECB084D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4241074" y="3613666"/>
            <a:ext cx="400592" cy="0"/>
          </a:xfrm>
          <a:prstGeom prst="line">
            <a:avLst/>
          </a:prstGeom>
          <a:ln w="38100" cap="rnd">
            <a:round/>
            <a:headEnd type="none" w="lg" len="med"/>
            <a:tailEnd type="non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3FD8927-AC89-48F7-B3AB-7B0CFD7E2A8D}"/>
              </a:ext>
            </a:extLst>
          </p:cNvPr>
          <p:cNvCxnSpPr>
            <a:cxnSpLocks/>
          </p:cNvCxnSpPr>
          <p:nvPr/>
        </p:nvCxnSpPr>
        <p:spPr>
          <a:xfrm>
            <a:off x="4241073" y="2819400"/>
            <a:ext cx="0" cy="1600200"/>
          </a:xfrm>
          <a:prstGeom prst="line">
            <a:avLst/>
          </a:prstGeom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17AC52B-321F-454C-9547-9CB3055BC6BB}"/>
              </a:ext>
            </a:extLst>
          </p:cNvPr>
          <p:cNvSpPr txBox="1"/>
          <p:nvPr/>
        </p:nvSpPr>
        <p:spPr>
          <a:xfrm>
            <a:off x="4641666" y="3429000"/>
            <a:ext cx="1715592" cy="369332"/>
          </a:xfrm>
          <a:prstGeom prst="rect">
            <a:avLst/>
          </a:prstGeom>
          <a:solidFill>
            <a:schemeClr val="bg1">
              <a:alpha val="60000"/>
            </a:schemeClr>
          </a:solidFill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20’ Center Lin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D73EB63-1481-465B-956D-6A6DB9C0D0A9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3348992" y="2499767"/>
            <a:ext cx="0" cy="319633"/>
          </a:xfrm>
          <a:prstGeom prst="line">
            <a:avLst/>
          </a:prstGeom>
          <a:ln w="38100" cap="rnd">
            <a:round/>
            <a:headEnd type="none" w="lg" len="med"/>
            <a:tailEnd type="non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9B4683C-A9AD-4FF6-8839-2BDDF8ED3AF2}"/>
              </a:ext>
            </a:extLst>
          </p:cNvPr>
          <p:cNvCxnSpPr>
            <a:cxnSpLocks/>
          </p:cNvCxnSpPr>
          <p:nvPr/>
        </p:nvCxnSpPr>
        <p:spPr>
          <a:xfrm flipH="1">
            <a:off x="2286002" y="2819400"/>
            <a:ext cx="1955071" cy="0"/>
          </a:xfrm>
          <a:prstGeom prst="line">
            <a:avLst/>
          </a:prstGeom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4FD18EB-EBE4-4703-AF4A-7E50075EB1BD}"/>
              </a:ext>
            </a:extLst>
          </p:cNvPr>
          <p:cNvSpPr txBox="1"/>
          <p:nvPr/>
        </p:nvSpPr>
        <p:spPr>
          <a:xfrm>
            <a:off x="2456911" y="2130435"/>
            <a:ext cx="1784161" cy="369332"/>
          </a:xfrm>
          <a:prstGeom prst="rect">
            <a:avLst/>
          </a:prstGeom>
          <a:solidFill>
            <a:schemeClr val="bg1">
              <a:alpha val="60000"/>
            </a:schemeClr>
          </a:solidFill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25’ Center Lines</a:t>
            </a:r>
          </a:p>
        </p:txBody>
      </p:sp>
    </p:spTree>
    <p:extLst>
      <p:ext uri="{BB962C8B-B14F-4D97-AF65-F5344CB8AC3E}">
        <p14:creationId xmlns:p14="http://schemas.microsoft.com/office/powerpoint/2010/main" val="3036248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6255D47-F5B1-42E7-A0F2-968DB8BB7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Dimensions</a:t>
            </a:r>
          </a:p>
        </p:txBody>
      </p:sp>
      <p:pic>
        <p:nvPicPr>
          <p:cNvPr id="5" name="Picture 4" descr="A picture containing toy, snow&#10;&#10;Description automatically generated">
            <a:extLst>
              <a:ext uri="{FF2B5EF4-FFF2-40B4-BE49-F238E27FC236}">
                <a16:creationId xmlns:a16="http://schemas.microsoft.com/office/drawing/2014/main" id="{5AB1D360-68D2-4CCA-81F4-4E2CD382EA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258192"/>
            <a:ext cx="11430000" cy="5295008"/>
          </a:xfrm>
          <a:prstGeom prst="rect">
            <a:avLst/>
          </a:prstGeom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25E316C-418B-42A8-A63D-71357B7C293F}"/>
              </a:ext>
            </a:extLst>
          </p:cNvPr>
          <p:cNvCxnSpPr>
            <a:stCxn id="9" idx="1"/>
          </p:cNvCxnSpPr>
          <p:nvPr/>
        </p:nvCxnSpPr>
        <p:spPr>
          <a:xfrm flipH="1" flipV="1">
            <a:off x="5257800" y="3733800"/>
            <a:ext cx="304799" cy="4465"/>
          </a:xfrm>
          <a:prstGeom prst="line">
            <a:avLst/>
          </a:prstGeom>
          <a:ln w="38100" cap="rnd">
            <a:round/>
            <a:headEnd type="none" w="lg" len="med"/>
            <a:tailEnd type="none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7CE5690-91D8-4FE8-B1F2-2A1F24684359}"/>
              </a:ext>
            </a:extLst>
          </p:cNvPr>
          <p:cNvCxnSpPr>
            <a:cxnSpLocks/>
          </p:cNvCxnSpPr>
          <p:nvPr/>
        </p:nvCxnSpPr>
        <p:spPr>
          <a:xfrm>
            <a:off x="5257800" y="1828800"/>
            <a:ext cx="0" cy="3657600"/>
          </a:xfrm>
          <a:prstGeom prst="line">
            <a:avLst/>
          </a:prstGeom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353636E-C216-4D44-A81C-E8539D8BDEEB}"/>
              </a:ext>
            </a:extLst>
          </p:cNvPr>
          <p:cNvSpPr txBox="1"/>
          <p:nvPr/>
        </p:nvSpPr>
        <p:spPr>
          <a:xfrm>
            <a:off x="5562599" y="3276600"/>
            <a:ext cx="1219200" cy="923330"/>
          </a:xfrm>
          <a:prstGeom prst="rect">
            <a:avLst/>
          </a:prstGeom>
          <a:solidFill>
            <a:schemeClr val="bg1">
              <a:alpha val="60000"/>
            </a:schemeClr>
          </a:solidFill>
          <a:ln w="38100" cap="rnd">
            <a:round/>
            <a:headEnd type="arrow" w="lg" len="med"/>
            <a:tailEnd type="arrow" w="lg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18’ Slab to bottom of slab above</a:t>
            </a:r>
          </a:p>
        </p:txBody>
      </p:sp>
    </p:spTree>
    <p:extLst>
      <p:ext uri="{BB962C8B-B14F-4D97-AF65-F5344CB8AC3E}">
        <p14:creationId xmlns:p14="http://schemas.microsoft.com/office/powerpoint/2010/main" val="187569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</a:spPr>
      <a:bodyPr rot="0" spcFirstLastPara="0" vertOverflow="overflow" horzOverflow="overflow" vert="horz" wrap="square" lIns="0" tIns="0" rIns="0" bIns="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/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2018-03-12 FDE Black Wide v2.potx" id="{7C64AA09-0EF0-4CFA-8F2A-0ED36C8CC398}" vid="{9CAA7DCB-1FAC-446E-A82F-95DD5C1D9064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5</TotalTime>
  <Words>300</Words>
  <Application>Microsoft Office PowerPoint</Application>
  <PresentationFormat>Widescreen</PresentationFormat>
  <Paragraphs>66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libri Light</vt:lpstr>
      <vt:lpstr>Custom Design</vt:lpstr>
      <vt:lpstr>Office Theme</vt:lpstr>
      <vt:lpstr>Office Theme</vt:lpstr>
      <vt:lpstr>Equation</vt:lpstr>
      <vt:lpstr>2020 RCx Academy  Week 3 Pumping Systems</vt:lpstr>
      <vt:lpstr>PowerPoint Presentation</vt:lpstr>
      <vt:lpstr>This is Cool</vt:lpstr>
      <vt:lpstr>Pipe Diameter from Circumference</vt:lpstr>
      <vt:lpstr>Pipe Diameter from Circumference</vt:lpstr>
      <vt:lpstr>Pump Power Equation</vt:lpstr>
      <vt:lpstr>PowerPoint Presentation</vt:lpstr>
      <vt:lpstr>Some Dimensions</vt:lpstr>
      <vt:lpstr>Some Dimensions</vt:lpstr>
      <vt:lpstr>A Few Friction Factors</vt:lpstr>
      <vt:lpstr>A Few Friction Factors</vt:lpstr>
      <vt:lpstr>A Few Friction Factors</vt:lpstr>
      <vt:lpstr>Some Chiller Data</vt:lpstr>
      <vt:lpstr>Some Chiller Data</vt:lpstr>
      <vt:lpstr>A Few Rules of Thumb</vt:lpstr>
      <vt:lpstr>Pump Head Estimate </vt:lpstr>
      <vt:lpstr>System Curves from the Square Law (Slide 22)</vt:lpstr>
      <vt:lpstr>System Curves on Pump Curves</vt:lpstr>
      <vt:lpstr>The Pump Curve</vt:lpstr>
      <vt:lpstr>PowerPoint Presentation</vt:lpstr>
      <vt:lpstr>The System Curve</vt:lpstr>
      <vt:lpstr>The System Curve</vt:lpstr>
      <vt:lpstr>Pump Test Results</vt:lpstr>
      <vt:lpstr>Pump Test Results</vt:lpstr>
      <vt:lpstr>Pump Test Results</vt:lpstr>
      <vt:lpstr>Pump Test Results</vt:lpstr>
      <vt:lpstr>Motor Slip vs Loa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20 RCx Academy  Week 2 Loads and Processes</dc:title>
  <dc:creator>David Sellers</dc:creator>
  <cp:lastModifiedBy>David Sellers</cp:lastModifiedBy>
  <cp:revision>65</cp:revision>
  <dcterms:created xsi:type="dcterms:W3CDTF">2020-05-12T14:34:36Z</dcterms:created>
  <dcterms:modified xsi:type="dcterms:W3CDTF">2020-05-28T20:56:49Z</dcterms:modified>
</cp:coreProperties>
</file>